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0B9994" w14:textId="70847AE7" w:rsidR="00D4268D" w:rsidRPr="00D4268D" w:rsidRDefault="00BA6C04" w:rsidP="00D4268D">
      <w:pPr>
        <w:ind w:left="2160" w:hanging="21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67D53">
        <w:rPr>
          <w:rFonts w:ascii="Times New Roman" w:hAnsi="Times New Roman" w:cs="Times New Roman"/>
          <w:b/>
          <w:sz w:val="28"/>
          <w:szCs w:val="28"/>
        </w:rPr>
        <w:t>ĐÁP ÁN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A7BD2">
        <w:rPr>
          <w:rFonts w:ascii="Times New Roman" w:hAnsi="Times New Roman" w:cs="Times New Roman"/>
          <w:b/>
          <w:sz w:val="28"/>
          <w:szCs w:val="28"/>
        </w:rPr>
        <w:t xml:space="preserve">TỰ LUẬN </w:t>
      </w: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>HÓA 12 GIỮA KÌ II</w:t>
      </w:r>
      <w:r w:rsidR="009A7BD2">
        <w:rPr>
          <w:rFonts w:ascii="Times New Roman" w:hAnsi="Times New Roman" w:cs="Times New Roman"/>
          <w:b/>
          <w:sz w:val="28"/>
          <w:szCs w:val="28"/>
        </w:rPr>
        <w:t xml:space="preserve"> NĂM HỌC 2022 -2023</w:t>
      </w:r>
    </w:p>
    <w:p w14:paraId="5236580A" w14:textId="5FEEEF90" w:rsidR="00BA6C04" w:rsidRDefault="00BA6C04" w:rsidP="00BA6C04">
      <w:pPr>
        <w:tabs>
          <w:tab w:val="left" w:pos="9072"/>
        </w:tabs>
        <w:spacing w:after="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  <w:r w:rsidRPr="00A14F80">
        <w:rPr>
          <w:rFonts w:ascii="Times New Roman" w:hAnsi="Times New Roman" w:cs="Times New Roman"/>
          <w:bCs/>
          <w:i/>
          <w:iCs/>
          <w:sz w:val="28"/>
          <w:szCs w:val="28"/>
        </w:rPr>
        <w:t>Học sinh có thể làm nhiều cách, nếu trình bày hợp lý vẫn được trọn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vẹn</w:t>
      </w:r>
      <w:r w:rsidRPr="00A14F80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số điểm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của câu</w:t>
      </w:r>
      <w:r w:rsidRPr="00A14F80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5"/>
        <w:gridCol w:w="1559"/>
      </w:tblGrid>
      <w:tr w:rsidR="00BA6C04" w14:paraId="57C5ADA1" w14:textId="77777777" w:rsidTr="00BA6C04">
        <w:tc>
          <w:tcPr>
            <w:tcW w:w="8635" w:type="dxa"/>
          </w:tcPr>
          <w:p w14:paraId="7F00D74C" w14:textId="77777777" w:rsidR="00BA6C04" w:rsidRPr="00BA6C04" w:rsidRDefault="00BA6C04" w:rsidP="00BA6C04">
            <w:pPr>
              <w:tabs>
                <w:tab w:val="left" w:pos="9072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A6C04">
              <w:rPr>
                <w:rFonts w:ascii="Times New Roman" w:hAnsi="Times New Roman" w:cs="Times New Roman"/>
                <w:b/>
                <w:sz w:val="28"/>
                <w:szCs w:val="28"/>
              </w:rPr>
              <w:t>Câu 29</w:t>
            </w:r>
          </w:p>
          <w:p w14:paraId="65EEFD04" w14:textId="6F3FFEC5" w:rsidR="00BA6C04" w:rsidRDefault="00BA6C04" w:rsidP="00BA6C04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Tính mol Na = 0,05 mol</w:t>
            </w:r>
          </w:p>
          <w:p w14:paraId="051DB6CB" w14:textId="4F64F844" w:rsidR="00BA6C04" w:rsidRDefault="00BA6C04" w:rsidP="00BA6C04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Viết phương trình và cân bằng đúng ( hoặc sd bảo toàn e… đúng)</w:t>
            </w:r>
          </w:p>
          <w:p w14:paraId="24EDFDE1" w14:textId="6B8BDA3B" w:rsidR="00BA6C04" w:rsidRPr="00BA6C04" w:rsidRDefault="00BA6C04" w:rsidP="00BA6C04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BA6C04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Tính được </w:t>
            </w:r>
            <w:r w:rsidRPr="00BA6C04">
              <w:rPr>
                <w:rFonts w:ascii="Times New Roman" w:hAnsi="Times New Roman" w:cs="Times New Roman"/>
                <w:bCs/>
                <w:sz w:val="32"/>
                <w:szCs w:val="32"/>
              </w:rPr>
              <w:t>V</w:t>
            </w:r>
            <w:r w:rsidRPr="00BA6C04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  <w:r w:rsidRPr="00BA6C04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</w:rPr>
              <w:t>2</w:t>
            </w:r>
            <w:r w:rsidRPr="00BA6C04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 xml:space="preserve"> </w:t>
            </w:r>
            <w:r w:rsidRPr="00BA6C04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softHyphen/>
            </w:r>
            <w:r w:rsidRPr="00BA6C04">
              <w:rPr>
                <w:rFonts w:ascii="Times New Roman" w:hAnsi="Times New Roman" w:cs="Times New Roman"/>
                <w:bCs/>
                <w:sz w:val="28"/>
                <w:szCs w:val="28"/>
              </w:rPr>
              <w:t>= 0,56 lít</w:t>
            </w:r>
          </w:p>
        </w:tc>
        <w:tc>
          <w:tcPr>
            <w:tcW w:w="1559" w:type="dxa"/>
          </w:tcPr>
          <w:p w14:paraId="2CBD215C" w14:textId="77777777" w:rsidR="00BA6C04" w:rsidRDefault="00BA6C04" w:rsidP="00BA6C04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6F50B04A" w14:textId="41E94306" w:rsidR="00BA6C04" w:rsidRDefault="00BA6C04" w:rsidP="00BA6C04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đ</w:t>
            </w:r>
          </w:p>
          <w:p w14:paraId="0F53A7B0" w14:textId="715AC29F" w:rsidR="00BA6C04" w:rsidRDefault="00BA6C04" w:rsidP="00BA6C04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5đ</w:t>
            </w:r>
          </w:p>
          <w:p w14:paraId="72193B14" w14:textId="77777777" w:rsidR="00BA6C04" w:rsidRDefault="00BA6C04" w:rsidP="00BA6C04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đ</w:t>
            </w:r>
          </w:p>
          <w:p w14:paraId="59316A3E" w14:textId="1754D50B" w:rsidR="00BA6C04" w:rsidRPr="00BA6C04" w:rsidRDefault="00BA6C04" w:rsidP="00BA6C04">
            <w:pPr>
              <w:tabs>
                <w:tab w:val="left" w:pos="9072"/>
              </w:tabs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BA6C04" w14:paraId="31938716" w14:textId="77777777" w:rsidTr="00BA6C04">
        <w:tc>
          <w:tcPr>
            <w:tcW w:w="8635" w:type="dxa"/>
          </w:tcPr>
          <w:p w14:paraId="47FA65B6" w14:textId="051E6BC4" w:rsidR="00BA6C04" w:rsidRDefault="00BA6C04" w:rsidP="00BA6C04">
            <w:pPr>
              <w:tabs>
                <w:tab w:val="left" w:pos="9072"/>
              </w:tabs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</w:pPr>
            <w:r w:rsidRPr="00787D9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Câu 3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0</w:t>
            </w:r>
          </w:p>
          <w:p w14:paraId="2065E4EC" w14:textId="5D592BFE" w:rsidR="00BA6C04" w:rsidRPr="00D4268D" w:rsidRDefault="00BA6C04" w:rsidP="00D4268D">
            <w:pPr>
              <w:tabs>
                <w:tab w:val="left" w:pos="907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4268D">
              <w:rPr>
                <w:rFonts w:ascii="Times New Roman" w:hAnsi="Times New Roman" w:cs="Times New Roman"/>
                <w:bCs/>
                <w:sz w:val="28"/>
                <w:szCs w:val="28"/>
              </w:rPr>
              <w:t>Tính mol CO</w:t>
            </w:r>
            <w:r w:rsidRPr="00D4268D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D4268D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0,15 mol; B</w:t>
            </w:r>
            <w:r w:rsidRPr="00D4268D">
              <w:rPr>
                <w:rFonts w:ascii="Times New Roman" w:hAnsi="Times New Roman" w:cs="Times New Roman"/>
                <w:sz w:val="28"/>
                <w:szCs w:val="28"/>
              </w:rPr>
              <w:t>a(OH)</w:t>
            </w:r>
            <w:r w:rsidRPr="00D4268D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2 </w:t>
            </w:r>
            <w:r w:rsidRPr="00D4268D">
              <w:rPr>
                <w:rFonts w:ascii="Times New Roman" w:hAnsi="Times New Roman" w:cs="Times New Roman"/>
                <w:sz w:val="28"/>
                <w:szCs w:val="28"/>
              </w:rPr>
              <w:t>= 0,15 mol</w:t>
            </w:r>
          </w:p>
          <w:p w14:paraId="0133110D" w14:textId="77777777" w:rsidR="00BA6C04" w:rsidRPr="00D4268D" w:rsidRDefault="00BA6C04" w:rsidP="00D4268D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D4268D">
              <w:rPr>
                <w:rFonts w:ascii="Times New Roman" w:hAnsi="Times New Roman" w:cs="Times New Roman"/>
                <w:bCs/>
                <w:sz w:val="28"/>
                <w:szCs w:val="28"/>
              </w:rPr>
              <w:t>Viết và cân bằng pt đúng</w:t>
            </w:r>
          </w:p>
          <w:p w14:paraId="55A2E2E9" w14:textId="2F4D88D1" w:rsidR="00BA6C04" w:rsidRPr="00BA6C04" w:rsidRDefault="00BA6C04" w:rsidP="00D4268D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D4268D">
              <w:rPr>
                <w:rFonts w:ascii="Times New Roman" w:hAnsi="Times New Roman" w:cs="Times New Roman"/>
                <w:bCs/>
                <w:sz w:val="28"/>
                <w:szCs w:val="28"/>
              </w:rPr>
              <w:t>Tính khối lượng BaCO</w:t>
            </w:r>
            <w:r w:rsidRPr="00D4268D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  <w:r w:rsidRPr="00D4268D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29,55 gam</w:t>
            </w:r>
          </w:p>
        </w:tc>
        <w:tc>
          <w:tcPr>
            <w:tcW w:w="1559" w:type="dxa"/>
          </w:tcPr>
          <w:p w14:paraId="2B3E6756" w14:textId="77777777" w:rsidR="00BA6C04" w:rsidRDefault="00BA6C04" w:rsidP="00BA6C04">
            <w:pPr>
              <w:tabs>
                <w:tab w:val="left" w:pos="9072"/>
              </w:tabs>
              <w:jc w:val="center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14:paraId="60281A2F" w14:textId="77777777" w:rsidR="00BA6C04" w:rsidRDefault="00BA6C04" w:rsidP="00BA6C04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đ</w:t>
            </w:r>
          </w:p>
          <w:p w14:paraId="7D815AF5" w14:textId="77777777" w:rsidR="00BA6C04" w:rsidRDefault="00BA6C04" w:rsidP="00BA6C04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5đ</w:t>
            </w:r>
          </w:p>
          <w:p w14:paraId="64E7F449" w14:textId="01593836" w:rsidR="00BA6C04" w:rsidRPr="00D4268D" w:rsidRDefault="00BA6C04" w:rsidP="00D4268D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đ</w:t>
            </w:r>
          </w:p>
        </w:tc>
      </w:tr>
      <w:tr w:rsidR="00BA6C04" w14:paraId="1B6F5935" w14:textId="77777777" w:rsidTr="00BA6C04">
        <w:tc>
          <w:tcPr>
            <w:tcW w:w="8635" w:type="dxa"/>
          </w:tcPr>
          <w:p w14:paraId="1CF6F8BE" w14:textId="77777777" w:rsidR="00BA6C04" w:rsidRDefault="00BA6C04" w:rsidP="00BA6C04">
            <w:pPr>
              <w:tabs>
                <w:tab w:val="left" w:pos="9072"/>
              </w:tabs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</w:pPr>
            <w:r w:rsidRPr="00787D9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Câu 3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1</w:t>
            </w:r>
          </w:p>
          <w:p w14:paraId="0394D11F" w14:textId="77777777" w:rsidR="00BA6C04" w:rsidRDefault="00BA6C04" w:rsidP="00D4268D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Viết được công thức Faraday/tính được thời gian t = 2000 giây</w:t>
            </w:r>
          </w:p>
          <w:p w14:paraId="0FEE0B94" w14:textId="45A9919B" w:rsidR="00BA6C04" w:rsidRDefault="00BA6C04" w:rsidP="00D4268D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Tính được khối lượng Cu = 6,4 gam</w:t>
            </w:r>
          </w:p>
        </w:tc>
        <w:tc>
          <w:tcPr>
            <w:tcW w:w="1559" w:type="dxa"/>
          </w:tcPr>
          <w:p w14:paraId="6EE023D4" w14:textId="77777777" w:rsidR="00BA6C04" w:rsidRDefault="00BA6C04" w:rsidP="00BA6C04">
            <w:pPr>
              <w:tabs>
                <w:tab w:val="left" w:pos="9072"/>
              </w:tabs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931A4A4" w14:textId="27CB5D46" w:rsidR="00BA6C04" w:rsidRDefault="00BA6C04" w:rsidP="00BA6C04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đ</w:t>
            </w:r>
          </w:p>
          <w:p w14:paraId="3A3EEF4E" w14:textId="2D8357BE" w:rsidR="00BA6C04" w:rsidRDefault="00BA6C04" w:rsidP="00BA6C04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đ</w:t>
            </w:r>
          </w:p>
        </w:tc>
      </w:tr>
      <w:tr w:rsidR="00BA6C04" w14:paraId="196F9ABC" w14:textId="77777777" w:rsidTr="00BA6C04">
        <w:tc>
          <w:tcPr>
            <w:tcW w:w="8635" w:type="dxa"/>
          </w:tcPr>
          <w:p w14:paraId="3EC9375E" w14:textId="77777777" w:rsidR="00BA6C04" w:rsidRPr="00BA6C04" w:rsidRDefault="00BA6C04" w:rsidP="00BA6C04">
            <w:pPr>
              <w:tabs>
                <w:tab w:val="left" w:pos="9072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A6C04">
              <w:rPr>
                <w:rFonts w:ascii="Times New Roman" w:hAnsi="Times New Roman" w:cs="Times New Roman"/>
                <w:b/>
                <w:sz w:val="28"/>
                <w:szCs w:val="28"/>
              </w:rPr>
              <w:t>Câu 32</w:t>
            </w:r>
          </w:p>
          <w:p w14:paraId="29BDE58B" w14:textId="4F268188" w:rsidR="00BA6C04" w:rsidRPr="00BA6C04" w:rsidRDefault="00BA6C04" w:rsidP="00BA6C04">
            <w:r w:rsidRPr="00BA6C04">
              <w:t xml:space="preserve">Ta có: </w:t>
            </w:r>
            <w:r w:rsidRPr="00BA6C04">
              <w:rPr>
                <w:position w:val="-36"/>
              </w:rPr>
              <w:object w:dxaOrig="1620" w:dyaOrig="840" w14:anchorId="485DE1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8pt;height:41.95pt" o:ole="">
                  <v:imagedata r:id="rId5" o:title=""/>
                </v:shape>
                <o:OLEObject Type="Embed" ProgID="Equation.DSMT4" ShapeID="_x0000_i1025" DrawAspect="Content" ObjectID="_1739604417" r:id="rId6"/>
              </w:object>
            </w:r>
            <w:r w:rsidRPr="00BA6C04">
              <w:rPr>
                <w:position w:val="-12"/>
              </w:rPr>
              <w:object w:dxaOrig="2060" w:dyaOrig="380" w14:anchorId="54914EA7">
                <v:shape id="_x0000_i1026" type="#_x0000_t75" style="width:102.55pt;height:18.65pt" o:ole="">
                  <v:imagedata r:id="rId7" o:title=""/>
                </v:shape>
                <o:OLEObject Type="Embed" ProgID="Equation.DSMT4" ShapeID="_x0000_i1026" DrawAspect="Content" ObjectID="_1739604418" r:id="rId8"/>
              </w:object>
            </w:r>
            <w:r w:rsidRPr="00BA6C04">
              <w:t xml:space="preserve"> </w:t>
            </w:r>
          </w:p>
          <w:p w14:paraId="751BCDA6" w14:textId="77777777" w:rsidR="00BA6C04" w:rsidRPr="00BA6C04" w:rsidRDefault="00BA6C04" w:rsidP="00BA6C04">
            <w:r w:rsidRPr="00BA6C04">
              <w:rPr>
                <w:position w:val="-34"/>
              </w:rPr>
              <w:object w:dxaOrig="5640" w:dyaOrig="800" w14:anchorId="65833CF3">
                <v:shape id="_x0000_i1027" type="#_x0000_t75" style="width:281.8pt;height:39.9pt" o:ole="">
                  <v:imagedata r:id="rId9" o:title=""/>
                </v:shape>
                <o:OLEObject Type="Embed" ProgID="Equation.DSMT4" ShapeID="_x0000_i1027" DrawAspect="Content" ObjectID="_1739604419" r:id="rId10"/>
              </w:object>
            </w:r>
            <w:r w:rsidRPr="00BA6C04">
              <w:t xml:space="preserve"> </w:t>
            </w:r>
          </w:p>
          <w:p w14:paraId="46AD566F" w14:textId="1225E22F" w:rsidR="00BA6C04" w:rsidRDefault="00BA6C04" w:rsidP="00BA6C04">
            <w:r w:rsidRPr="00BA6C04">
              <w:t xml:space="preserve">Chuyển dịch điện tích </w:t>
            </w:r>
            <w:r w:rsidRPr="00BA6C04">
              <w:rPr>
                <w:position w:val="-10"/>
              </w:rPr>
              <w:object w:dxaOrig="4620" w:dyaOrig="360" w14:anchorId="76C61FC6">
                <v:shape id="_x0000_i1028" type="#_x0000_t75" style="width:231pt;height:18.15pt" o:ole="">
                  <v:imagedata r:id="rId11" o:title=""/>
                </v:shape>
                <o:OLEObject Type="Embed" ProgID="Equation.DSMT4" ShapeID="_x0000_i1028" DrawAspect="Content" ObjectID="_1739604420" r:id="rId12"/>
              </w:object>
            </w:r>
            <w:r>
              <w:t xml:space="preserve"> gam</w:t>
            </w:r>
          </w:p>
          <w:p w14:paraId="19BDFFE0" w14:textId="1FE567BB" w:rsidR="00BA6C04" w:rsidRDefault="00BA6C04" w:rsidP="00BA6C04">
            <w:pPr>
              <w:tabs>
                <w:tab w:val="left" w:pos="9072"/>
              </w:tabs>
              <w:jc w:val="center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1559" w:type="dxa"/>
          </w:tcPr>
          <w:p w14:paraId="39B0148A" w14:textId="77777777" w:rsidR="00BA6C04" w:rsidRDefault="00BA6C04" w:rsidP="00BA6C04">
            <w:pPr>
              <w:tabs>
                <w:tab w:val="left" w:pos="9072"/>
              </w:tabs>
              <w:jc w:val="center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14:paraId="547781D2" w14:textId="77777777" w:rsidR="00BA6C04" w:rsidRDefault="00BA6C04" w:rsidP="00BA6C04">
            <w:pPr>
              <w:tabs>
                <w:tab w:val="left" w:pos="9072"/>
              </w:tabs>
              <w:jc w:val="center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14:paraId="52DE4C74" w14:textId="77777777" w:rsidR="00BA6C04" w:rsidRDefault="00BA6C04" w:rsidP="00BA6C04">
            <w:pPr>
              <w:tabs>
                <w:tab w:val="left" w:pos="9072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đ</w:t>
            </w:r>
          </w:p>
          <w:p w14:paraId="3527E817" w14:textId="24F95E71" w:rsidR="00BA6C04" w:rsidRDefault="00BA6C04" w:rsidP="00BA6C04">
            <w:pPr>
              <w:tabs>
                <w:tab w:val="left" w:pos="9072"/>
              </w:tabs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0DA8E71A" w14:textId="23B67FF4" w:rsidR="00BA6C04" w:rsidRDefault="00BA6C04" w:rsidP="00BA6C04">
            <w:pPr>
              <w:tabs>
                <w:tab w:val="left" w:pos="9072"/>
              </w:tabs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B576D43" w14:textId="77777777" w:rsidR="00BA6C04" w:rsidRDefault="00BA6C04" w:rsidP="00BA6C04">
            <w:pPr>
              <w:tabs>
                <w:tab w:val="left" w:pos="9072"/>
              </w:tabs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90E0201" w14:textId="56FF8E0D" w:rsidR="00BA6C04" w:rsidRPr="00BA6C04" w:rsidRDefault="00BA6C04" w:rsidP="00BA6C04">
            <w:pPr>
              <w:tabs>
                <w:tab w:val="left" w:pos="9072"/>
              </w:tabs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đ</w:t>
            </w:r>
          </w:p>
        </w:tc>
      </w:tr>
    </w:tbl>
    <w:p w14:paraId="17C7B863" w14:textId="77777777" w:rsidR="00345F02" w:rsidRDefault="00345F02"/>
    <w:sectPr w:rsidR="00345F02" w:rsidSect="000F450F">
      <w:pgSz w:w="11906" w:h="16838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E86A57"/>
    <w:multiLevelType w:val="hybridMultilevel"/>
    <w:tmpl w:val="AD9E0D4C"/>
    <w:lvl w:ilvl="0" w:tplc="391408C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6C04"/>
    <w:rsid w:val="00345F02"/>
    <w:rsid w:val="00846AB0"/>
    <w:rsid w:val="009A7BD2"/>
    <w:rsid w:val="00BA6C04"/>
    <w:rsid w:val="00D426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469940"/>
  <w15:chartTrackingRefBased/>
  <w15:docId w15:val="{DCE15C59-E85A-4454-9713-3FED9A9CA3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A6C0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A6C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4268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03</Words>
  <Characters>591</Characters>
  <Application>Microsoft Office Word</Application>
  <DocSecurity>0</DocSecurity>
  <Lines>4</Lines>
  <Paragraphs>1</Paragraphs>
  <ScaleCrop>false</ScaleCrop>
  <Company/>
  <LinksUpToDate>false</LinksUpToDate>
  <CharactersWithSpaces>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hanh Hòa</dc:creator>
  <cp:keywords/>
  <dc:description/>
  <cp:lastModifiedBy>Administrator</cp:lastModifiedBy>
  <cp:revision>3</cp:revision>
  <dcterms:created xsi:type="dcterms:W3CDTF">2023-02-26T10:56:00Z</dcterms:created>
  <dcterms:modified xsi:type="dcterms:W3CDTF">2023-03-06T03:41:00Z</dcterms:modified>
</cp:coreProperties>
</file>